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tiff" ContentType="image/tif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466" r:id="rId5"/>
    <p:sldId id="258" r:id="rId6"/>
    <p:sldId id="454" r:id="rId7"/>
    <p:sldId id="470" r:id="rId8"/>
    <p:sldId id="478" r:id="rId9"/>
    <p:sldId id="479" r:id="rId10"/>
    <p:sldId id="469" r:id="rId11"/>
    <p:sldId id="481" r:id="rId12"/>
    <p:sldId id="434" r:id="rId13"/>
    <p:sldId id="482" r:id="rId14"/>
    <p:sldId id="483" r:id="rId15"/>
    <p:sldId id="484" r:id="rId16"/>
    <p:sldId id="485" r:id="rId17"/>
    <p:sldId id="486" r:id="rId18"/>
    <p:sldId id="487" r:id="rId19"/>
    <p:sldId id="488" r:id="rId20"/>
    <p:sldId id="489" r:id="rId21"/>
    <p:sldId id="490" r:id="rId22"/>
    <p:sldId id="257" r:id="rId23"/>
    <p:sldId id="491" r:id="rId2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1EBF7"/>
    <a:srgbClr val="663300"/>
    <a:srgbClr val="7CA1CE"/>
    <a:srgbClr val="F2EFF5"/>
    <a:srgbClr val="F3F9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648" autoAdjust="0"/>
  </p:normalViewPr>
  <p:slideViewPr>
    <p:cSldViewPr showGuides="1">
      <p:cViewPr varScale="1">
        <p:scale>
          <a:sx n="44" d="100"/>
          <a:sy n="44" d="100"/>
        </p:scale>
        <p:origin x="18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2708" y="-5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86.wmf"/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image" Target="../media/image24.wmf"/><Relationship Id="rId7" Type="http://schemas.openxmlformats.org/officeDocument/2006/relationships/image" Target="../media/image2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1" Type="http://schemas.openxmlformats.org/officeDocument/2006/relationships/image" Target="../media/image27.wmf"/><Relationship Id="rId10" Type="http://schemas.openxmlformats.org/officeDocument/2006/relationships/image" Target="../media/image26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7" Type="http://schemas.openxmlformats.org/officeDocument/2006/relationships/image" Target="../media/image39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.wmf"/><Relationship Id="rId8" Type="http://schemas.openxmlformats.org/officeDocument/2006/relationships/image" Target="../media/image46.wmf"/><Relationship Id="rId7" Type="http://schemas.openxmlformats.org/officeDocument/2006/relationships/image" Target="../media/image45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0" Type="http://schemas.openxmlformats.org/officeDocument/2006/relationships/image" Target="../media/image48.wmf"/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E9E300-9969-4352-BB85-193490C8C063}" type="datetimeFigureOut">
              <a:rPr lang="ru-RU" smtClean="0"/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r>
              <a:rPr lang="ru-RU" dirty="0" smtClean="0"/>
              <a:t>Ведение в степень</a:t>
            </a:r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и правильного ответа  необходимо последовательно нажимать на систему уравнений на голубом фоне – 4 раз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и правильного ответа  необходимо последовательно нажимать на систему уравнений на голубом фоне – 4 раз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и правильного ответа  необходимо последовательно нажимать на систему уравнений на голубом фоне – 4 раз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и правильного ответа  необходимо последовательно нажимать на систему уравнений на голубом фоне – 4 раз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изуализации</a:t>
            </a:r>
            <a:r>
              <a:rPr lang="ru-RU" baseline="0" dirty="0" smtClean="0"/>
              <a:t> подсказки и правильного ответа  необходимо последовательно нажимать на систему уравнений на голубом фоне – 4 раз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изуализации</a:t>
            </a:r>
            <a:r>
              <a:rPr lang="ru-RU" baseline="0" dirty="0" smtClean="0"/>
              <a:t> подсказки и правильного ответа  необходимо последовательно нажимать на систему уравнений на голубом фоне – 4 раз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и правильного ответа  необходимо последовательно нажимать на голубой прямоугольник с формулой и координатами точек  – </a:t>
            </a:r>
            <a:r>
              <a:rPr lang="en-US" baseline="0" dirty="0" smtClean="0"/>
              <a:t>6</a:t>
            </a:r>
            <a:r>
              <a:rPr lang="ru-RU" baseline="0" dirty="0" smtClean="0"/>
              <a:t> раз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и правильного ответа  необходимо последовательно нажимать на голубой прямоугольник с формулой и координатами точек  – </a:t>
            </a:r>
            <a:r>
              <a:rPr lang="en-US" baseline="0" dirty="0" smtClean="0"/>
              <a:t>6</a:t>
            </a:r>
            <a:r>
              <a:rPr lang="ru-RU" baseline="0" dirty="0" smtClean="0"/>
              <a:t> раз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и правильного ответа  необходимо последовательно нажимать на голубой прямоугольник с уравнением – 5 раз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и правильного ответа  необходимо последовательно нажимать на голубой прямоугольник с уравнением – 6 раз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</a:t>
            </a:r>
            <a:r>
              <a:rPr lang="ru-RU" baseline="0" dirty="0" smtClean="0"/>
              <a:t> правильного ответа необходимо нажать на систему уравнений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жимаем на кнопку «</a:t>
            </a:r>
            <a:r>
              <a:rPr lang="en-US" dirty="0" smtClean="0"/>
              <a:t>i</a:t>
            </a:r>
            <a:r>
              <a:rPr lang="ru-RU" dirty="0" smtClean="0"/>
              <a:t>» – один раз, все остальные действия на слайде настроены на автоматический пок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Работа по теме урока. Для демонстрации действий необходимо нажимать на систему уравнений на голубом фоне</a:t>
            </a:r>
            <a:r>
              <a:rPr lang="ru-RU" baseline="0" dirty="0" smtClean="0"/>
              <a:t> – 6 раз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необходимо последовательно нажимать на систему уравнений – 7 р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и правильного ответа  необходимо последовательно нажимать на систему уравнений на голубом фоне – 4 раза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Работа по теме урока. Для демонстрации действий необходимо нажимать на систему уравнений на голубом фоне</a:t>
            </a:r>
            <a:r>
              <a:rPr lang="ru-RU" baseline="0" dirty="0" smtClean="0"/>
              <a:t> – 7 раз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жимаем на кнопку «</a:t>
            </a:r>
            <a:r>
              <a:rPr lang="en-US" dirty="0" smtClean="0"/>
              <a:t>i</a:t>
            </a:r>
            <a:r>
              <a:rPr lang="ru-RU" dirty="0" smtClean="0"/>
              <a:t>» – один раз, все остальные действия на слайде настроены на автоматический пок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и правильного ответа  необходимо последовательно нажимать на систему уравнений на голубом фоне – 4 раз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ебра – 7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683568" y="1916832"/>
            <a:ext cx="6893562" cy="2592288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4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систем линейных уравнений. </a:t>
            </a:r>
            <a:endParaRPr lang="ru-RU" sz="4400" b="1" dirty="0" smtClean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44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соб сложения</a:t>
            </a:r>
            <a:endParaRPr lang="ru-RU" sz="4400" b="1" dirty="0" smtClean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305590" y="5517232"/>
            <a:ext cx="4266410" cy="648072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териалы к урокам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305590" y="6339842"/>
            <a:ext cx="7076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err="1" smtClean="0">
                <a:solidFill>
                  <a:srgbClr val="7CA1C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ратанова</a:t>
            </a:r>
            <a:r>
              <a:rPr lang="ru-RU" sz="1600" b="1" dirty="0" smtClean="0">
                <a:solidFill>
                  <a:srgbClr val="7CA1C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.Н. МБОУ СОШ №256</a:t>
            </a:r>
            <a:r>
              <a:rPr lang="ru-RU" sz="1600" b="1" baseline="0" dirty="0" smtClean="0">
                <a:solidFill>
                  <a:srgbClr val="7CA1C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ГО ЗАТО Фокино Приморский край</a:t>
            </a:r>
            <a:endParaRPr lang="ru-RU" sz="1600" b="1" dirty="0">
              <a:solidFill>
                <a:srgbClr val="7CA1C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4" descr="https://media.baamboozle.com/uploads/images/441113/1628332827_163257.pn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748"/>
          <a:stretch>
            <a:fillRect/>
          </a:stretch>
        </p:blipFill>
        <p:spPr bwMode="auto">
          <a:xfrm>
            <a:off x="5940152" y="1200847"/>
            <a:ext cx="3057933" cy="5639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403413" y="1171701"/>
            <a:ext cx="8367924" cy="601115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03413" y="1844824"/>
            <a:ext cx="4133697" cy="4680519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4637640" y="1845233"/>
            <a:ext cx="4133697" cy="4671675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линейных уравнений. 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соб сложения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393677" y="1988840"/>
            <a:ext cx="8352928" cy="4608511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393677" y="1196752"/>
            <a:ext cx="8352928" cy="648072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линейных уравнений. 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соб сложения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 userDrawn="1"/>
        </p:nvSpPr>
        <p:spPr>
          <a:xfrm>
            <a:off x="405652" y="2996952"/>
            <a:ext cx="8342778" cy="3528392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 userDrawn="1"/>
        </p:nvSpPr>
        <p:spPr>
          <a:xfrm>
            <a:off x="395501" y="2492896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 userDrawn="1"/>
        </p:nvSpPr>
        <p:spPr>
          <a:xfrm>
            <a:off x="403413" y="1628800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Прямоугольник 18"/>
          <p:cNvSpPr/>
          <p:nvPr userDrawn="1"/>
        </p:nvSpPr>
        <p:spPr>
          <a:xfrm>
            <a:off x="773553" y="3645024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 userDrawn="1"/>
        </p:nvSpPr>
        <p:spPr>
          <a:xfrm>
            <a:off x="773553" y="4761148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 userDrawn="1"/>
        </p:nvSpPr>
        <p:spPr>
          <a:xfrm>
            <a:off x="4716016" y="3645024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 userDrawn="1"/>
        </p:nvSpPr>
        <p:spPr>
          <a:xfrm>
            <a:off x="4716016" y="4761148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ешение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линейных уравнений.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пособ сложения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05652" y="2996952"/>
            <a:ext cx="8342778" cy="3528392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 userDrawn="1"/>
        </p:nvSpPr>
        <p:spPr>
          <a:xfrm>
            <a:off x="395501" y="2492896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628800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773553" y="3645024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73553" y="4761148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4716016" y="3645024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716016" y="4761148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/>
          <p:cNvSpPr/>
          <p:nvPr userDrawn="1"/>
        </p:nvSpPr>
        <p:spPr>
          <a:xfrm>
            <a:off x="418410" y="2060848"/>
            <a:ext cx="8352928" cy="2232248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 userDrawn="1"/>
        </p:nvSpPr>
        <p:spPr>
          <a:xfrm>
            <a:off x="431798" y="4365104"/>
            <a:ext cx="8352928" cy="2232248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линейных уравнений. 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соб сложения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8410" y="1317127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7599327" y="713164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403413" y="2060848"/>
            <a:ext cx="4133697" cy="4464496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637640" y="2060848"/>
            <a:ext cx="4133697" cy="445606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14556" y="1844824"/>
            <a:ext cx="8352928" cy="230425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4556" y="964665"/>
            <a:ext cx="8352928" cy="73614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7596336" y="712636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31798" y="4293096"/>
            <a:ext cx="8352928" cy="230425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2276872"/>
            <a:ext cx="4133697" cy="432048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637640" y="2281302"/>
            <a:ext cx="4118701" cy="4307395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561373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638" y="1618768"/>
            <a:ext cx="1547664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ешение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линейных уравнений.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пособ сложения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1628800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18410" y="4157464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ешение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линейных уравнений.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пособ сложения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15"/>
          <p:cNvSpPr/>
          <p:nvPr userDrawn="1"/>
        </p:nvSpPr>
        <p:spPr>
          <a:xfrm>
            <a:off x="403413" y="1628800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03413" y="2708920"/>
            <a:ext cx="8324191" cy="3888432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ешение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линейных уравнений.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пособ сложения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ешение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линейных уравнений.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пособ сложения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7599690" y="1024837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2276872"/>
            <a:ext cx="8324191" cy="432048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8550" y="1548059"/>
            <a:ext cx="8319054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638" y="1618768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ешение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линейных уравнений.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пособ сложения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611560" y="728700"/>
            <a:ext cx="7920880" cy="5724636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и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12" descr="https://goods.kaypu.com/photo/537e6f6997b6098a3618bafd.jpg"/>
          <p:cNvPicPr>
            <a:picLocks noChangeAspect="1" noChangeArrowheads="1"/>
          </p:cNvPicPr>
          <p:nvPr userDrawn="1"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156176" y="1128748"/>
            <a:ext cx="2366060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https://cdn1.ozone.ru/s3/multimedia-k/6455066516.jpg"/>
          <p:cNvPicPr>
            <a:picLocks noChangeAspect="1" noChangeArrowheads="1"/>
          </p:cNvPicPr>
          <p:nvPr userDrawn="1"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563888" y="1268588"/>
            <a:ext cx="2397722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https://fkniga.ru/media/product/07/07050302/KA-00394053_02.jpg"/>
          <p:cNvPicPr>
            <a:picLocks noChangeAspect="1" noChangeArrowheads="1"/>
          </p:cNvPicPr>
          <p:nvPr userDrawn="1"/>
        </p:nvPicPr>
        <p:blipFill rotWithShape="1">
          <a:blip r:embed="rId4" cstate="email"/>
          <a:srcRect/>
          <a:stretch>
            <a:fillRect/>
          </a:stretch>
        </p:blipFill>
        <p:spPr bwMode="auto">
          <a:xfrm>
            <a:off x="6444208" y="3356992"/>
            <a:ext cx="2425137" cy="3236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Обложка книги Алгебра 7 класс. Учебник. ФГОС, Автор Колягин Ю.М. Ткачева М.В. Фёдорова Н.Е., издательство Просвещение | купить в книжном магазине Рослит"/>
          <p:cNvPicPr>
            <a:picLocks noChangeAspect="1" noChangeArrowheads="1"/>
          </p:cNvPicPr>
          <p:nvPr userDrawn="1"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855891" y="2778082"/>
            <a:ext cx="2425753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0" descr="https://sun9-71.userapi.com/impf/LSTCBz44icSV5n0wBGqfgrJT6yo_LD0iEZ08iQ/eeHGTKx2A0Q.jpg?size=859x1080&amp;quality=96&amp;sign=20dbe97d4a4777ebebb374bbd7ed0743&amp;c_uniq_tag=814dr6Cx5lbjMCT95WOfmtnhm4uxk9GGkUFMmqHaN08&amp;type=album"/>
          <p:cNvPicPr>
            <a:picLocks noChangeAspect="1" noChangeArrowheads="1"/>
          </p:cNvPicPr>
          <p:nvPr userDrawn="1"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2954907" y="3623664"/>
            <a:ext cx="2355371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 userDrawn="1"/>
        </p:nvSpPr>
        <p:spPr>
          <a:xfrm>
            <a:off x="409904" y="260648"/>
            <a:ext cx="8324191" cy="6336704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линейных уравнений. 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соб сложения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линейных уравнений. 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соб сложения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линейных уравнений. 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соб сложения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403413" y="1171701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03413" y="2204864"/>
            <a:ext cx="8324191" cy="4392488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линейных уравнений. 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соб сложения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6" Type="http://schemas.openxmlformats.org/officeDocument/2006/relationships/theme" Target="../theme/theme1.xml"/><Relationship Id="rId25" Type="http://schemas.openxmlformats.org/officeDocument/2006/relationships/image" Target="../media/image7.jpeg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ttps://catherineasquithgallery.com/uploads/posts/2021-02/1612779830_16-p-goluboi-fon-v-kletku-21.jpg"/>
          <p:cNvPicPr>
            <a:picLocks noChangeAspect="1" noChangeArrowheads="1"/>
          </p:cNvPicPr>
          <p:nvPr userDrawn="1"/>
        </p:nvPicPr>
        <p:blipFill rotWithShape="1">
          <a:blip r:embed="rId25" cstate="email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t="-271" b="-1"/>
          <a:stretch>
            <a:fillRect/>
          </a:stretch>
        </p:blipFill>
        <p:spPr bwMode="auto">
          <a:xfrm>
            <a:off x="0" y="0"/>
            <a:ext cx="9166504" cy="6876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Рамка 7"/>
          <p:cNvSpPr/>
          <p:nvPr userDrawn="1"/>
        </p:nvSpPr>
        <p:spPr>
          <a:xfrm>
            <a:off x="107504" y="116632"/>
            <a:ext cx="8928992" cy="6624736"/>
          </a:xfrm>
          <a:prstGeom prst="frame">
            <a:avLst>
              <a:gd name="adj1" fmla="val 1206"/>
            </a:avLst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56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53.wmf"/><Relationship Id="rId11" Type="http://schemas.openxmlformats.org/officeDocument/2006/relationships/notesSlide" Target="../notesSlides/notesSlide10.xml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60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57.wmf"/><Relationship Id="rId11" Type="http://schemas.openxmlformats.org/officeDocument/2006/relationships/notesSlide" Target="../notesSlides/notesSlide11.xml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50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64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61.wmf"/><Relationship Id="rId11" Type="http://schemas.openxmlformats.org/officeDocument/2006/relationships/notesSlide" Target="../notesSlides/notesSlide12.xml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54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68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65.wmf"/><Relationship Id="rId11" Type="http://schemas.openxmlformats.org/officeDocument/2006/relationships/notesSlide" Target="../notesSlides/notesSlide13.xml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58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4.xml"/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69.wmf"/><Relationship Id="rId1" Type="http://schemas.openxmlformats.org/officeDocument/2006/relationships/oleObject" Target="../embeddings/oleObject62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5.xml"/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72.wmf"/><Relationship Id="rId1" Type="http://schemas.openxmlformats.org/officeDocument/2006/relationships/oleObject" Target="../embeddings/oleObject65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image" Target="../media/image78.w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75.wmf"/><Relationship Id="rId11" Type="http://schemas.openxmlformats.org/officeDocument/2006/relationships/notesSlide" Target="../notesSlides/notesSlide16.xml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68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image" Target="../media/image82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79.wmf"/><Relationship Id="rId11" Type="http://schemas.openxmlformats.org/officeDocument/2006/relationships/notesSlide" Target="../notesSlides/notesSlide17.xml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72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86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85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4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83.wmf"/><Relationship Id="rId11" Type="http://schemas.openxmlformats.org/officeDocument/2006/relationships/notesSlide" Target="../notesSlides/notesSlide18.xml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oleObject76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8" Type="http://schemas.openxmlformats.org/officeDocument/2006/relationships/image" Target="../media/image90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87.wmf"/><Relationship Id="rId13" Type="http://schemas.openxmlformats.org/officeDocument/2006/relationships/notesSlide" Target="../notesSlides/notesSlide19.xml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91.wmf"/><Relationship Id="rId1" Type="http://schemas.openxmlformats.org/officeDocument/2006/relationships/oleObject" Target="../embeddings/oleObject80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11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3" Type="http://schemas.openxmlformats.org/officeDocument/2006/relationships/slide" Target="slide3.xml"/><Relationship Id="rId20" Type="http://schemas.openxmlformats.org/officeDocument/2006/relationships/notesSlide" Target="../notesSlides/notesSlide2.xml"/><Relationship Id="rId2" Type="http://schemas.openxmlformats.org/officeDocument/2006/relationships/image" Target="../media/image9.wmf"/><Relationship Id="rId19" Type="http://schemas.openxmlformats.org/officeDocument/2006/relationships/vmlDrawing" Target="../drawings/vmlDrawing1.vml"/><Relationship Id="rId18" Type="http://schemas.openxmlformats.org/officeDocument/2006/relationships/slideLayout" Target="../slideLayouts/slideLayout15.xml"/><Relationship Id="rId17" Type="http://schemas.openxmlformats.org/officeDocument/2006/relationships/image" Target="../media/image16.wmf"/><Relationship Id="rId16" Type="http://schemas.openxmlformats.org/officeDocument/2006/relationships/oleObject" Target="../embeddings/oleObject8.bin"/><Relationship Id="rId15" Type="http://schemas.openxmlformats.org/officeDocument/2006/relationships/image" Target="../media/image15.wmf"/><Relationship Id="rId14" Type="http://schemas.openxmlformats.org/officeDocument/2006/relationships/oleObject" Target="../embeddings/oleObject7.bin"/><Relationship Id="rId13" Type="http://schemas.openxmlformats.org/officeDocument/2006/relationships/image" Target="../media/image14.w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hyperlink" Target="https://media.baamboozle.com/uploads/images/441113/1628332827_163257.png" TargetMode="External"/><Relationship Id="rId2" Type="http://schemas.openxmlformats.org/officeDocument/2006/relationships/hyperlink" Target="http://karmanform.ucoz.ru/" TargetMode="External"/><Relationship Id="rId1" Type="http://schemas.openxmlformats.org/officeDocument/2006/relationships/hyperlink" Target="https://catherineasquithgallery.com/uploads/posts/2021-02/1612779830_16-p-goluboi-fon-v-kletku-21.jpg" TargetMode="Externa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hyperlink" Target="https://znanio.ru/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25" Type="http://schemas.openxmlformats.org/officeDocument/2006/relationships/notesSlide" Target="../notesSlides/notesSlide4.xml"/><Relationship Id="rId24" Type="http://schemas.openxmlformats.org/officeDocument/2006/relationships/vmlDrawing" Target="../drawings/vmlDrawing2.vml"/><Relationship Id="rId23" Type="http://schemas.openxmlformats.org/officeDocument/2006/relationships/slideLayout" Target="../slideLayouts/slideLayout11.xml"/><Relationship Id="rId22" Type="http://schemas.openxmlformats.org/officeDocument/2006/relationships/image" Target="../media/image27.wmf"/><Relationship Id="rId21" Type="http://schemas.openxmlformats.org/officeDocument/2006/relationships/oleObject" Target="../embeddings/oleObject19.bin"/><Relationship Id="rId20" Type="http://schemas.openxmlformats.org/officeDocument/2006/relationships/image" Target="../media/image26.wmf"/><Relationship Id="rId2" Type="http://schemas.openxmlformats.org/officeDocument/2006/relationships/image" Target="../media/image17.wmf"/><Relationship Id="rId19" Type="http://schemas.openxmlformats.org/officeDocument/2006/relationships/oleObject" Target="../embeddings/oleObject18.bin"/><Relationship Id="rId18" Type="http://schemas.openxmlformats.org/officeDocument/2006/relationships/image" Target="../media/image25.wmf"/><Relationship Id="rId17" Type="http://schemas.openxmlformats.org/officeDocument/2006/relationships/oleObject" Target="../embeddings/oleObject17.bin"/><Relationship Id="rId16" Type="http://schemas.openxmlformats.org/officeDocument/2006/relationships/image" Target="../media/image24.w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23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.wmf"/><Relationship Id="rId8" Type="http://schemas.openxmlformats.org/officeDocument/2006/relationships/oleObject" Target="../embeddings/oleObject23.bin"/><Relationship Id="rId7" Type="http://schemas.openxmlformats.org/officeDocument/2006/relationships/image" Target="../media/image31.wmf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1.bin"/><Relationship Id="rId3" Type="http://schemas.openxmlformats.org/officeDocument/2006/relationships/image" Target="../media/image29.wmf"/><Relationship Id="rId2" Type="http://schemas.openxmlformats.org/officeDocument/2006/relationships/oleObject" Target="../embeddings/oleObject20.bin"/><Relationship Id="rId12" Type="http://schemas.openxmlformats.org/officeDocument/2006/relationships/notesSlide" Target="../notesSlides/notesSlide5.xml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11.xml"/><Relationship Id="rId1" Type="http://schemas.openxmlformats.org/officeDocument/2006/relationships/image" Target="../media/image28.tif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33.wmf"/><Relationship Id="rId19" Type="http://schemas.openxmlformats.org/officeDocument/2006/relationships/notesSlide" Target="../notesSlides/notesSlide6.xml"/><Relationship Id="rId18" Type="http://schemas.openxmlformats.org/officeDocument/2006/relationships/vmlDrawing" Target="../drawings/vmlDrawing4.vml"/><Relationship Id="rId17" Type="http://schemas.openxmlformats.org/officeDocument/2006/relationships/slideLayout" Target="../slideLayouts/slideLayout10.xml"/><Relationship Id="rId16" Type="http://schemas.openxmlformats.org/officeDocument/2006/relationships/image" Target="../media/image40.wmf"/><Relationship Id="rId15" Type="http://schemas.openxmlformats.org/officeDocument/2006/relationships/oleObject" Target="../embeddings/oleObject31.bin"/><Relationship Id="rId14" Type="http://schemas.openxmlformats.org/officeDocument/2006/relationships/image" Target="../media/image39.wmf"/><Relationship Id="rId13" Type="http://schemas.openxmlformats.org/officeDocument/2006/relationships/oleObject" Target="../embeddings/oleObject30.bin"/><Relationship Id="rId12" Type="http://schemas.openxmlformats.org/officeDocument/2006/relationships/image" Target="../media/image38.w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37.wmf"/><Relationship Id="rId1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33.bin"/><Relationship Id="rId23" Type="http://schemas.openxmlformats.org/officeDocument/2006/relationships/notesSlide" Target="../notesSlides/notesSlide7.xml"/><Relationship Id="rId22" Type="http://schemas.openxmlformats.org/officeDocument/2006/relationships/vmlDrawing" Target="../drawings/vmlDrawing5.vml"/><Relationship Id="rId21" Type="http://schemas.openxmlformats.org/officeDocument/2006/relationships/slideLayout" Target="../slideLayouts/slideLayout11.xml"/><Relationship Id="rId20" Type="http://schemas.openxmlformats.org/officeDocument/2006/relationships/image" Target="../media/image48.wmf"/><Relationship Id="rId2" Type="http://schemas.openxmlformats.org/officeDocument/2006/relationships/image" Target="../media/image41.wmf"/><Relationship Id="rId19" Type="http://schemas.openxmlformats.org/officeDocument/2006/relationships/oleObject" Target="../embeddings/oleObject41.bin"/><Relationship Id="rId18" Type="http://schemas.openxmlformats.org/officeDocument/2006/relationships/image" Target="../media/image47.wmf"/><Relationship Id="rId17" Type="http://schemas.openxmlformats.org/officeDocument/2006/relationships/oleObject" Target="../embeddings/oleObject40.bin"/><Relationship Id="rId16" Type="http://schemas.openxmlformats.org/officeDocument/2006/relationships/image" Target="../media/image46.wmf"/><Relationship Id="rId15" Type="http://schemas.openxmlformats.org/officeDocument/2006/relationships/oleObject" Target="../embeddings/oleObject39.bin"/><Relationship Id="rId14" Type="http://schemas.openxmlformats.org/officeDocument/2006/relationships/image" Target="../media/image45.wmf"/><Relationship Id="rId13" Type="http://schemas.openxmlformats.org/officeDocument/2006/relationships/oleObject" Target="../embeddings/oleObject38.bin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52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49.wmf"/><Relationship Id="rId11" Type="http://schemas.openxmlformats.org/officeDocument/2006/relationships/notesSlide" Target="../notesSlides/notesSlide9.xml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Изображение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1460" y="6309360"/>
            <a:ext cx="7050405" cy="2952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3030" y="1268760"/>
            <a:ext cx="8325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Решите методом сложения систему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р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й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31824" y="2132856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Управляющая кнопка: далее 1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043609" y="3751263"/>
          <a:ext cx="4887292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21" name="Equation" r:id="rId1" imgW="40233600" imgH="15849600" progId="Equation.DSMT4">
                  <p:embed/>
                </p:oleObj>
              </mc:Choice>
              <mc:Fallback>
                <p:oleObj name="Equation" r:id="rId1" imgW="40233600" imgH="15849600" progId="Equation.DSMT4">
                  <p:embed/>
                  <p:pic>
                    <p:nvPicPr>
                      <p:cNvPr id="0" name="Изображение 213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9" y="3751263"/>
                        <a:ext cx="4887292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4788024" y="5312034"/>
          <a:ext cx="31845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22" name="Equation" r:id="rId3" imgW="27736800" imgH="10363200" progId="Equation.DSMT4">
                  <p:embed/>
                </p:oleObj>
              </mc:Choice>
              <mc:Fallback>
                <p:oleObj name="Equation" r:id="rId3" imgW="27736800" imgH="10363200" progId="Equation.DSMT4">
                  <p:embed/>
                  <p:pic>
                    <p:nvPicPr>
                      <p:cNvPr id="0" name="Изображение 213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312034"/>
                        <a:ext cx="31845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1038225" y="2162175"/>
          <a:ext cx="383857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23" name="Equation" r:id="rId5" imgW="32004000" imgH="12192000" progId="Equation.DSMT4">
                  <p:embed/>
                </p:oleObj>
              </mc:Choice>
              <mc:Fallback>
                <p:oleObj name="Equation" r:id="rId5" imgW="32004000" imgH="12192000" progId="Equation.DSMT4">
                  <p:embed/>
                  <p:pic>
                    <p:nvPicPr>
                      <p:cNvPr id="0" name="Изображение 213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2162175"/>
                        <a:ext cx="3838575" cy="14605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3691382" y="2135513"/>
            <a:ext cx="1240658" cy="15095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5436096" y="2165627"/>
          <a:ext cx="3176587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24" name="Equation" r:id="rId7" imgW="25298400" imgH="10972800" progId="Equation.DSMT4">
                  <p:embed/>
                </p:oleObj>
              </mc:Choice>
              <mc:Fallback>
                <p:oleObj name="Equation" r:id="rId7" imgW="25298400" imgH="10972800" progId="Equation.DSMT4">
                  <p:embed/>
                  <p:pic>
                    <p:nvPicPr>
                      <p:cNvPr id="0" name="Изображение 213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165627"/>
                        <a:ext cx="3176587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Овал 18"/>
          <p:cNvSpPr/>
          <p:nvPr/>
        </p:nvSpPr>
        <p:spPr>
          <a:xfrm>
            <a:off x="4963710" y="2540625"/>
            <a:ext cx="576064" cy="626368"/>
          </a:xfrm>
          <a:prstGeom prst="ellipse">
            <a:avLst/>
          </a:prstGeom>
          <a:noFill/>
          <a:ln w="349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ru-RU" sz="3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4404456" y="3717032"/>
            <a:ext cx="1679711" cy="19442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6" grpId="0" animBg="1"/>
      <p:bldP spid="19" grpId="0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3030" y="1268760"/>
            <a:ext cx="8325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Решите методом сложения систему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р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й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31824" y="2132856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Управляющая кнопка: далее 1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987425" y="3751263"/>
          <a:ext cx="499903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4" name="Equation" r:id="rId1" imgW="41148000" imgH="15849600" progId="Equation.DSMT4">
                  <p:embed/>
                </p:oleObj>
              </mc:Choice>
              <mc:Fallback>
                <p:oleObj name="Equation" r:id="rId1" imgW="41148000" imgH="15849600" progId="Equation.DSMT4">
                  <p:embed/>
                  <p:pic>
                    <p:nvPicPr>
                      <p:cNvPr id="0" name="Изображение 224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751263"/>
                        <a:ext cx="4999038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5067300" y="5578475"/>
          <a:ext cx="2624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5" name="Equation" r:id="rId3" imgW="22860000" imgH="6096000" progId="Equation.DSMT4">
                  <p:embed/>
                </p:oleObj>
              </mc:Choice>
              <mc:Fallback>
                <p:oleObj name="Equation" r:id="rId3" imgW="22860000" imgH="6096000" progId="Equation.DSMT4">
                  <p:embed/>
                  <p:pic>
                    <p:nvPicPr>
                      <p:cNvPr id="0" name="Изображение 224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5578475"/>
                        <a:ext cx="26241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1147763" y="2089150"/>
          <a:ext cx="3617912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6" name="Equation" r:id="rId5" imgW="30175200" imgH="13411200" progId="Equation.DSMT4">
                  <p:embed/>
                </p:oleObj>
              </mc:Choice>
              <mc:Fallback>
                <p:oleObj name="Equation" r:id="rId5" imgW="30175200" imgH="13411200" progId="Equation.DSMT4">
                  <p:embed/>
                  <p:pic>
                    <p:nvPicPr>
                      <p:cNvPr id="0" name="Изображение 224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2089150"/>
                        <a:ext cx="3617912" cy="16065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3691382" y="2060848"/>
            <a:ext cx="1240658" cy="16561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5454650" y="2165350"/>
          <a:ext cx="3138488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7" name="Equation" r:id="rId7" imgW="24993600" imgH="10972800" progId="Equation.DSMT4">
                  <p:embed/>
                </p:oleObj>
              </mc:Choice>
              <mc:Fallback>
                <p:oleObj name="Equation" r:id="rId7" imgW="24993600" imgH="10972800" progId="Equation.DSMT4">
                  <p:embed/>
                  <p:pic>
                    <p:nvPicPr>
                      <p:cNvPr id="0" name="Изображение 224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2165350"/>
                        <a:ext cx="3138488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Овал 18"/>
          <p:cNvSpPr/>
          <p:nvPr/>
        </p:nvSpPr>
        <p:spPr>
          <a:xfrm>
            <a:off x="4963710" y="2540625"/>
            <a:ext cx="576064" cy="626368"/>
          </a:xfrm>
          <a:prstGeom prst="ellipse">
            <a:avLst/>
          </a:prstGeom>
          <a:noFill/>
          <a:ln w="349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ru-RU" sz="3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4699918" y="3717032"/>
            <a:ext cx="1679711" cy="1656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6" grpId="0" animBg="1"/>
      <p:bldP spid="19" grpId="0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3030" y="1268760"/>
            <a:ext cx="8325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Решите методом сложения систему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р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й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31824" y="2132856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Управляющая кнопка: далее 1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950913" y="3789363"/>
          <a:ext cx="50736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2" name="Equation" r:id="rId1" imgW="41757600" imgH="15240000" progId="Equation.DSMT4">
                  <p:embed/>
                </p:oleObj>
              </mc:Choice>
              <mc:Fallback>
                <p:oleObj name="Equation" r:id="rId1" imgW="41757600" imgH="15240000" progId="Equation.DSMT4">
                  <p:embed/>
                  <p:pic>
                    <p:nvPicPr>
                      <p:cNvPr id="0" name="Изображение 225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3789363"/>
                        <a:ext cx="507365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4840288" y="5578475"/>
          <a:ext cx="3079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3" name="Equation" r:id="rId3" imgW="26822400" imgH="6096000" progId="Equation.DSMT4">
                  <p:embed/>
                </p:oleObj>
              </mc:Choice>
              <mc:Fallback>
                <p:oleObj name="Equation" r:id="rId3" imgW="26822400" imgH="6096000" progId="Equation.DSMT4">
                  <p:embed/>
                  <p:pic>
                    <p:nvPicPr>
                      <p:cNvPr id="0" name="Изображение 225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5578475"/>
                        <a:ext cx="30797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1130300" y="2089150"/>
          <a:ext cx="3654425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4" name="Equation" r:id="rId5" imgW="30480000" imgH="13411200" progId="Equation.DSMT4">
                  <p:embed/>
                </p:oleObj>
              </mc:Choice>
              <mc:Fallback>
                <p:oleObj name="Equation" r:id="rId5" imgW="30480000" imgH="13411200" progId="Equation.DSMT4">
                  <p:embed/>
                  <p:pic>
                    <p:nvPicPr>
                      <p:cNvPr id="0" name="Изображение 225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089150"/>
                        <a:ext cx="3654425" cy="16065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3691382" y="2060848"/>
            <a:ext cx="1240658" cy="16561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5176010" y="2200757"/>
          <a:ext cx="3597275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5" name="Equation" r:id="rId7" imgW="28651200" imgH="10972800" progId="Equation.DSMT4">
                  <p:embed/>
                </p:oleObj>
              </mc:Choice>
              <mc:Fallback>
                <p:oleObj name="Equation" r:id="rId7" imgW="28651200" imgH="10972800" progId="Equation.DSMT4">
                  <p:embed/>
                  <p:pic>
                    <p:nvPicPr>
                      <p:cNvPr id="0" name="Изображение 225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010" y="2200757"/>
                        <a:ext cx="3597275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Овал 18"/>
          <p:cNvSpPr/>
          <p:nvPr/>
        </p:nvSpPr>
        <p:spPr>
          <a:xfrm>
            <a:off x="4788024" y="2540625"/>
            <a:ext cx="576064" cy="626368"/>
          </a:xfrm>
          <a:prstGeom prst="ellipse">
            <a:avLst/>
          </a:prstGeom>
          <a:noFill/>
          <a:ln w="349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ru-RU" sz="3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4452885" y="3789902"/>
            <a:ext cx="1679711" cy="1656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6" grpId="0" animBg="1"/>
      <p:bldP spid="19" grpId="0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3030" y="1268760"/>
            <a:ext cx="8325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Решите систему уравнений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31824" y="2132856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Управляющая кнопка: далее 1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701675" y="4543425"/>
          <a:ext cx="477678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0" name="Equation" r:id="rId1" imgW="39319200" imgH="15849600" progId="Equation.DSMT4">
                  <p:embed/>
                </p:oleObj>
              </mc:Choice>
              <mc:Fallback>
                <p:oleObj name="Equation" r:id="rId1" imgW="39319200" imgH="15849600" progId="Equation.DSMT4">
                  <p:embed/>
                  <p:pic>
                    <p:nvPicPr>
                      <p:cNvPr id="0" name="Изображение 226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4543425"/>
                        <a:ext cx="4776788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1165293" y="2132856"/>
          <a:ext cx="3362325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1" name="Equation" r:id="rId3" imgW="28041600" imgH="20116800" progId="Equation.DSMT4">
                  <p:embed/>
                </p:oleObj>
              </mc:Choice>
              <mc:Fallback>
                <p:oleObj name="Equation" r:id="rId3" imgW="28041600" imgH="20116800" progId="Equation.DSMT4">
                  <p:embed/>
                  <p:pic>
                    <p:nvPicPr>
                      <p:cNvPr id="0" name="Изображение 226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2132856"/>
                        <a:ext cx="3362325" cy="2409825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3416027" y="2132856"/>
            <a:ext cx="1184748" cy="24482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5148625" y="2601783"/>
          <a:ext cx="2946400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2" name="Equation" r:id="rId5" imgW="23469600" imgH="10972800" progId="Equation.DSMT4">
                  <p:embed/>
                </p:oleObj>
              </mc:Choice>
              <mc:Fallback>
                <p:oleObj name="Equation" r:id="rId5" imgW="23469600" imgH="10972800" progId="Equation.DSMT4">
                  <p:embed/>
                  <p:pic>
                    <p:nvPicPr>
                      <p:cNvPr id="0" name="Изображение 226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625" y="2601783"/>
                        <a:ext cx="2946400" cy="137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Овал 18"/>
          <p:cNvSpPr/>
          <p:nvPr/>
        </p:nvSpPr>
        <p:spPr>
          <a:xfrm>
            <a:off x="4688070" y="2976780"/>
            <a:ext cx="576064" cy="626368"/>
          </a:xfrm>
          <a:prstGeom prst="ellipse">
            <a:avLst/>
          </a:prstGeom>
          <a:noFill/>
          <a:ln w="349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ru-RU" sz="3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4267200" y="4797151"/>
            <a:ext cx="1679711" cy="14597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5422118" y="5875854"/>
          <a:ext cx="2624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3" name="Equation" r:id="rId7" imgW="22860000" imgH="6096000" progId="Equation.DSMT4">
                  <p:embed/>
                </p:oleObj>
              </mc:Choice>
              <mc:Fallback>
                <p:oleObj name="Equation" r:id="rId7" imgW="22860000" imgH="6096000" progId="Equation.DSMT4">
                  <p:embed/>
                  <p:pic>
                    <p:nvPicPr>
                      <p:cNvPr id="0" name="Изображение 226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118" y="5875854"/>
                        <a:ext cx="26241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6" grpId="0" animBg="1"/>
      <p:bldP spid="19" grpId="0"/>
      <p:bldP spid="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3030" y="1268760"/>
            <a:ext cx="8325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Решите систему уравнений (с подсказкой)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31824" y="2132856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Управляющая кнопка: далее 1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806004" y="4581128"/>
          <a:ext cx="7073901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5" name="Equation" r:id="rId1" imgW="58216800" imgH="10972800" progId="Equation.DSMT4">
                  <p:embed/>
                </p:oleObj>
              </mc:Choice>
              <mc:Fallback>
                <p:oleObj name="Equation" r:id="rId1" imgW="58216800" imgH="10972800" progId="Equation.DSMT4">
                  <p:embed/>
                  <p:pic>
                    <p:nvPicPr>
                      <p:cNvPr id="0" name="Изображение 227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004" y="4581128"/>
                        <a:ext cx="7073901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971600" y="2132856"/>
          <a:ext cx="4349750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6" name="Equation" r:id="rId3" imgW="36271200" imgH="20116800" progId="Equation.DSMT4">
                  <p:embed/>
                </p:oleObj>
              </mc:Choice>
              <mc:Fallback>
                <p:oleObj name="Equation" r:id="rId3" imgW="36271200" imgH="20116800" progId="Equation.DSMT4">
                  <p:embed/>
                  <p:pic>
                    <p:nvPicPr>
                      <p:cNvPr id="0" name="Изображение 227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132856"/>
                        <a:ext cx="4349750" cy="2409825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4139952" y="2132856"/>
            <a:ext cx="1296143" cy="24482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5724129" y="4477644"/>
            <a:ext cx="864096" cy="14597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6671638" y="4486605"/>
            <a:ext cx="1212729" cy="14597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5359569" y="5841124"/>
          <a:ext cx="2624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7" name="Equation" r:id="rId5" imgW="22860000" imgH="6096000" progId="Equation.DSMT4">
                  <p:embed/>
                </p:oleObj>
              </mc:Choice>
              <mc:Fallback>
                <p:oleObj name="Equation" r:id="rId5" imgW="22860000" imgH="6096000" progId="Equation.DSMT4">
                  <p:embed/>
                  <p:pic>
                    <p:nvPicPr>
                      <p:cNvPr id="0" name="Изображение 227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569" y="5841124"/>
                        <a:ext cx="26241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6" grpId="0" animBg="1"/>
      <p:bldP spid="20" grpId="0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3030" y="1268760"/>
            <a:ext cx="8325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Решите систему уравнений (с подсказкой)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51265" y="112474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31824" y="2132856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Управляющая кнопка: далее 1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387090" y="4500602"/>
          <a:ext cx="8289491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70" name="Equation" r:id="rId1" imgW="74066400" imgH="10972800" progId="Equation.DSMT4">
                  <p:embed/>
                </p:oleObj>
              </mc:Choice>
              <mc:Fallback>
                <p:oleObj name="Equation" r:id="rId1" imgW="74066400" imgH="10972800" progId="Equation.DSMT4">
                  <p:embed/>
                  <p:pic>
                    <p:nvPicPr>
                      <p:cNvPr id="0" name="Изображение 228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90" y="4500602"/>
                        <a:ext cx="8289491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1165293" y="1988840"/>
          <a:ext cx="5629275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71" name="Equation" r:id="rId3" imgW="46939200" imgH="20116800" progId="Equation.DSMT4">
                  <p:embed/>
                </p:oleObj>
              </mc:Choice>
              <mc:Fallback>
                <p:oleObj name="Equation" r:id="rId3" imgW="46939200" imgH="20116800" progId="Equation.DSMT4">
                  <p:embed/>
                  <p:pic>
                    <p:nvPicPr>
                      <p:cNvPr id="0" name="Изображение 228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1988840"/>
                        <a:ext cx="5629275" cy="2409825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5964170" y="1957655"/>
            <a:ext cx="1224136" cy="24482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6679528" y="4521547"/>
            <a:ext cx="864096" cy="14597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7596336" y="4450496"/>
            <a:ext cx="996705" cy="14597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5376863" y="5840413"/>
          <a:ext cx="25892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72" name="Equation" r:id="rId5" imgW="22555200" imgH="6096000" progId="Equation.DSMT4">
                  <p:embed/>
                </p:oleObj>
              </mc:Choice>
              <mc:Fallback>
                <p:oleObj name="Equation" r:id="rId5" imgW="22555200" imgH="6096000" progId="Equation.DSMT4">
                  <p:embed/>
                  <p:pic>
                    <p:nvPicPr>
                      <p:cNvPr id="0" name="Изображение 228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5840413"/>
                        <a:ext cx="25892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6" grpId="0" animBg="1"/>
      <p:bldP spid="20" grpId="0" animBg="1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4092" y="1210195"/>
            <a:ext cx="83257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Прямая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x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ходит через точки …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Запишите уравнение этой прямой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31824" y="1917623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Управляющая кнопка: далее 2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512609" y="3063045"/>
          <a:ext cx="67294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0" name="Equation" r:id="rId1" imgW="57912000" imgH="12192000" progId="Equation.DSMT4">
                  <p:embed/>
                </p:oleObj>
              </mc:Choice>
              <mc:Fallback>
                <p:oleObj name="Equation" r:id="rId1" imgW="57912000" imgH="12192000" progId="Equation.DSMT4">
                  <p:embed/>
                  <p:pic>
                    <p:nvPicPr>
                      <p:cNvPr id="0" name="Изображение 229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609" y="3063045"/>
                        <a:ext cx="6729413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1781175" y="2276475"/>
          <a:ext cx="58118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1" name="Equation" r:id="rId3" imgW="48463200" imgH="6096000" progId="Equation.DSMT4">
                  <p:embed/>
                </p:oleObj>
              </mc:Choice>
              <mc:Fallback>
                <p:oleObj name="Equation" r:id="rId3" imgW="48463200" imgH="6096000" progId="Equation.DSMT4">
                  <p:embed/>
                  <p:pic>
                    <p:nvPicPr>
                      <p:cNvPr id="0" name="Изображение 229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2276475"/>
                        <a:ext cx="5811838" cy="7302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3470066" y="3140969"/>
            <a:ext cx="1582538" cy="13681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1529495" y="4509121"/>
          <a:ext cx="401955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2" name="Equation" r:id="rId5" imgW="32004000" imgH="10972800" progId="Equation.DSMT4">
                  <p:embed/>
                </p:oleObj>
              </mc:Choice>
              <mc:Fallback>
                <p:oleObj name="Equation" r:id="rId5" imgW="32004000" imgH="10972800" progId="Equation.DSMT4">
                  <p:embed/>
                  <p:pic>
                    <p:nvPicPr>
                      <p:cNvPr id="0" name="Изображение 229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495" y="4509121"/>
                        <a:ext cx="4019550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Овал 18"/>
          <p:cNvSpPr/>
          <p:nvPr/>
        </p:nvSpPr>
        <p:spPr>
          <a:xfrm>
            <a:off x="5052604" y="3478703"/>
            <a:ext cx="576064" cy="626368"/>
          </a:xfrm>
          <a:prstGeom prst="ellipse">
            <a:avLst/>
          </a:prstGeom>
          <a:noFill/>
          <a:ln w="349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ru-RU" sz="3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5508104" y="3140969"/>
            <a:ext cx="2880320" cy="13681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3995936" y="4437112"/>
            <a:ext cx="1832744" cy="13681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508104" y="5805264"/>
          <a:ext cx="22399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3" name="Equation" r:id="rId7" imgW="19507200" imgH="4876800" progId="Equation.DSMT4">
                  <p:embed/>
                </p:oleObj>
              </mc:Choice>
              <mc:Fallback>
                <p:oleObj name="Equation" r:id="rId7" imgW="19507200" imgH="4876800" progId="Equation.DSMT4">
                  <p:embed/>
                  <p:pic>
                    <p:nvPicPr>
                      <p:cNvPr id="0" name="Изображение 229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5805264"/>
                        <a:ext cx="2239963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13" grpId="0" animBg="1"/>
      <p:bldP spid="19" grpId="0"/>
      <p:bldP spid="20" grpId="0" animBg="1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4092" y="1210195"/>
            <a:ext cx="83257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Прямая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x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ходит через точки …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Запишите уравнение этой прямой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31824" y="1917623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Управляющая кнопка: далее 2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300163" y="3062288"/>
          <a:ext cx="7154862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22" name="Equation" r:id="rId1" imgW="61569600" imgH="12192000" progId="Equation.DSMT4">
                  <p:embed/>
                </p:oleObj>
              </mc:Choice>
              <mc:Fallback>
                <p:oleObj name="Equation" r:id="rId1" imgW="61569600" imgH="12192000" progId="Equation.DSMT4">
                  <p:embed/>
                  <p:pic>
                    <p:nvPicPr>
                      <p:cNvPr id="0" name="Изображение 230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3062288"/>
                        <a:ext cx="7154862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1709738" y="2276475"/>
          <a:ext cx="595788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23" name="Equation" r:id="rId3" imgW="49682400" imgH="6096000" progId="Equation.DSMT4">
                  <p:embed/>
                </p:oleObj>
              </mc:Choice>
              <mc:Fallback>
                <p:oleObj name="Equation" r:id="rId3" imgW="49682400" imgH="6096000" progId="Equation.DSMT4">
                  <p:embed/>
                  <p:pic>
                    <p:nvPicPr>
                      <p:cNvPr id="0" name="Изображение 230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2276475"/>
                        <a:ext cx="5957887" cy="7302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3470066" y="3140969"/>
            <a:ext cx="1582538" cy="13681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1357313" y="4508500"/>
          <a:ext cx="4364037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24" name="Equation" r:id="rId5" imgW="34747200" imgH="10972800" progId="Equation.DSMT4">
                  <p:embed/>
                </p:oleObj>
              </mc:Choice>
              <mc:Fallback>
                <p:oleObj name="Equation" r:id="rId5" imgW="34747200" imgH="10972800" progId="Equation.DSMT4">
                  <p:embed/>
                  <p:pic>
                    <p:nvPicPr>
                      <p:cNvPr id="0" name="Изображение 230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508500"/>
                        <a:ext cx="4364037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Овал 18"/>
          <p:cNvSpPr/>
          <p:nvPr/>
        </p:nvSpPr>
        <p:spPr>
          <a:xfrm>
            <a:off x="5052604" y="3478703"/>
            <a:ext cx="576064" cy="626368"/>
          </a:xfrm>
          <a:prstGeom prst="ellipse">
            <a:avLst/>
          </a:prstGeom>
          <a:noFill/>
          <a:ln w="349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ru-RU" sz="3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5508104" y="3140969"/>
            <a:ext cx="2880320" cy="13681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3995936" y="4437112"/>
            <a:ext cx="1832744" cy="13681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148064" y="5805264"/>
          <a:ext cx="273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25" name="Equation" r:id="rId7" imgW="23774400" imgH="4876800" progId="Equation.DSMT4">
                  <p:embed/>
                </p:oleObj>
              </mc:Choice>
              <mc:Fallback>
                <p:oleObj name="Equation" r:id="rId7" imgW="23774400" imgH="4876800" progId="Equation.DSMT4">
                  <p:embed/>
                  <p:pic>
                    <p:nvPicPr>
                      <p:cNvPr id="0" name="Изображение 230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805264"/>
                        <a:ext cx="2730500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13" grpId="0" animBg="1"/>
      <p:bldP spid="19" grpId="0"/>
      <p:bldP spid="20" grpId="0" animBg="1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4092" y="1210195"/>
            <a:ext cx="8325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уравнения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31824" y="1917623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Управляющая кнопка: далее 2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689100" y="3062288"/>
          <a:ext cx="6375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1" name="Equation" r:id="rId1" imgW="54864000" imgH="12192000" progId="Equation.DSMT4">
                  <p:embed/>
                </p:oleObj>
              </mc:Choice>
              <mc:Fallback>
                <p:oleObj name="Equation" r:id="rId1" imgW="54864000" imgH="12192000" progId="Equation.DSMT4">
                  <p:embed/>
                  <p:pic>
                    <p:nvPicPr>
                      <p:cNvPr id="0" name="Изображение 231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062288"/>
                        <a:ext cx="63754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2676525" y="2019300"/>
          <a:ext cx="40211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2" name="Equation" r:id="rId3" imgW="33528000" imgH="6705600" progId="Equation.DSMT4">
                  <p:embed/>
                </p:oleObj>
              </mc:Choice>
              <mc:Fallback>
                <p:oleObj name="Equation" r:id="rId3" imgW="33528000" imgH="6705600" progId="Equation.DSMT4">
                  <p:embed/>
                  <p:pic>
                    <p:nvPicPr>
                      <p:cNvPr id="0" name="Изображение 2314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2019300"/>
                        <a:ext cx="4021138" cy="803275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3470066" y="3140969"/>
            <a:ext cx="1677998" cy="13681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1547813" y="4508500"/>
          <a:ext cx="398145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3" name="Equation" r:id="rId5" imgW="31699200" imgH="10972800" progId="Equation.DSMT4">
                  <p:embed/>
                </p:oleObj>
              </mc:Choice>
              <mc:Fallback>
                <p:oleObj name="Equation" r:id="rId5" imgW="31699200" imgH="10972800" progId="Equation.DSMT4">
                  <p:embed/>
                  <p:pic>
                    <p:nvPicPr>
                      <p:cNvPr id="0" name="Изображение 2314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508500"/>
                        <a:ext cx="3981450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Овал 18"/>
          <p:cNvSpPr/>
          <p:nvPr/>
        </p:nvSpPr>
        <p:spPr>
          <a:xfrm>
            <a:off x="5052604" y="3478703"/>
            <a:ext cx="576064" cy="626368"/>
          </a:xfrm>
          <a:prstGeom prst="ellipse">
            <a:avLst/>
          </a:prstGeom>
          <a:noFill/>
          <a:ln w="349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ru-RU" sz="3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5508104" y="3140969"/>
            <a:ext cx="2736304" cy="13681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3995936" y="4437112"/>
            <a:ext cx="1832744" cy="13681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341938" y="5840413"/>
          <a:ext cx="26590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4" name="Equation" r:id="rId7" imgW="23164800" imgH="6096000" progId="Equation.DSMT4">
                  <p:embed/>
                </p:oleObj>
              </mc:Choice>
              <mc:Fallback>
                <p:oleObj name="Equation" r:id="rId7" imgW="23164800" imgH="60960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38" y="5840413"/>
                        <a:ext cx="26590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13" grpId="0" animBg="1"/>
      <p:bldP spid="19" grpId="0"/>
      <p:bldP spid="20" grpId="0" animBg="1"/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4092" y="1210195"/>
            <a:ext cx="8325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уравнения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31824" y="1917623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Управляющая кнопка: далее 2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920750" y="3427413"/>
          <a:ext cx="72612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6" name="Equation" r:id="rId1" imgW="62484000" imgH="12192000" progId="Equation.DSMT4">
                  <p:embed/>
                </p:oleObj>
              </mc:Choice>
              <mc:Fallback>
                <p:oleObj name="Equation" r:id="rId1" imgW="62484000" imgH="12192000" progId="Equation.DSMT4">
                  <p:embed/>
                  <p:pic>
                    <p:nvPicPr>
                      <p:cNvPr id="0" name="Изображение 232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427413"/>
                        <a:ext cx="726122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1616075" y="2019300"/>
          <a:ext cx="61420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7" name="Equation" r:id="rId3" imgW="51206400" imgH="6705600" progId="Equation.DSMT4">
                  <p:embed/>
                </p:oleObj>
              </mc:Choice>
              <mc:Fallback>
                <p:oleObj name="Equation" r:id="rId3" imgW="51206400" imgH="6705600" progId="Equation.DSMT4">
                  <p:embed/>
                  <p:pic>
                    <p:nvPicPr>
                      <p:cNvPr id="0" name="Изображение 232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2019300"/>
                        <a:ext cx="6142038" cy="803275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3059833" y="3933056"/>
            <a:ext cx="1762368" cy="9404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896938" y="4873625"/>
          <a:ext cx="4632325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8" name="Equation" r:id="rId5" imgW="36880800" imgH="10972800" progId="Equation.DSMT4">
                  <p:embed/>
                </p:oleObj>
              </mc:Choice>
              <mc:Fallback>
                <p:oleObj name="Equation" r:id="rId5" imgW="36880800" imgH="10972800" progId="Equation.DSMT4">
                  <p:embed/>
                  <p:pic>
                    <p:nvPicPr>
                      <p:cNvPr id="0" name="Изображение 232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4873625"/>
                        <a:ext cx="4632325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Овал 18"/>
          <p:cNvSpPr/>
          <p:nvPr/>
        </p:nvSpPr>
        <p:spPr>
          <a:xfrm>
            <a:off x="4726741" y="3843106"/>
            <a:ext cx="576064" cy="626368"/>
          </a:xfrm>
          <a:prstGeom prst="ellipse">
            <a:avLst/>
          </a:prstGeom>
          <a:noFill/>
          <a:ln w="349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ru-RU" sz="3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5182239" y="3472214"/>
            <a:ext cx="3134175" cy="13681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3495378" y="4801515"/>
            <a:ext cx="2156742" cy="13681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283968" y="5949280"/>
          <a:ext cx="3708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9" name="Equation" r:id="rId7" imgW="32308800" imgH="6096000" progId="Equation.DSMT4">
                  <p:embed/>
                </p:oleObj>
              </mc:Choice>
              <mc:Fallback>
                <p:oleObj name="Equation" r:id="rId7" imgW="32308800" imgH="6096000" progId="Equation.DSMT4">
                  <p:embed/>
                  <p:pic>
                    <p:nvPicPr>
                      <p:cNvPr id="0" name="Изображение 232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5949280"/>
                        <a:ext cx="3708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132607" y="2708920"/>
          <a:ext cx="52276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0" name="Equation" r:id="rId9" imgW="43586400" imgH="6705600" progId="Equation.DSMT4">
                  <p:embed/>
                </p:oleObj>
              </mc:Choice>
              <mc:Fallback>
                <p:oleObj name="Equation" r:id="rId9" imgW="43586400" imgH="670560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607" y="2708920"/>
                        <a:ext cx="522763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13" grpId="0" animBg="1"/>
      <p:bldP spid="19" grpId="0"/>
      <p:bldP spid="20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1380574"/>
            <a:ext cx="81765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особом подстановки решите систему уравнений: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-8692" y="2452215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8363960" y="2452215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539552" y="3140968"/>
          <a:ext cx="20828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45" name="Equation" r:id="rId1" imgW="17373600" imgH="10972800" progId="Equation.DSMT4">
                  <p:embed/>
                </p:oleObj>
              </mc:Choice>
              <mc:Fallback>
                <p:oleObj name="Equation" r:id="rId1" imgW="17373600" imgH="10972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140968"/>
                        <a:ext cx="2082800" cy="13144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Управляющая кнопка: далее 7">
            <a:hlinkClick r:id="rId3" action="ppaction://hlinksldjump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483768" y="3140968"/>
          <a:ext cx="198278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46" name="Equation" r:id="rId4" imgW="17068800" imgH="10972800" progId="Equation.DSMT4">
                  <p:embed/>
                </p:oleObj>
              </mc:Choice>
              <mc:Fallback>
                <p:oleObj name="Equation" r:id="rId4" imgW="17068800" imgH="109728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140968"/>
                        <a:ext cx="1982787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4804501" y="4653136"/>
          <a:ext cx="2284611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47" name="Equation" r:id="rId6" imgW="20726400" imgH="10972800" progId="Equation.DSMT4">
                  <p:embed/>
                </p:oleObj>
              </mc:Choice>
              <mc:Fallback>
                <p:oleObj name="Equation" r:id="rId6" imgW="20726400" imgH="109728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501" y="4653136"/>
                        <a:ext cx="2284611" cy="13144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6841463" y="4653136"/>
          <a:ext cx="1849636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48" name="Equation" r:id="rId8" imgW="17373600" imgH="10972800" progId="Equation.DSMT4">
                  <p:embed/>
                </p:oleObj>
              </mc:Choice>
              <mc:Fallback>
                <p:oleObj name="Equation" r:id="rId8" imgW="17373600" imgH="109728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1463" y="4653136"/>
                        <a:ext cx="1849636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4788024" y="3141663"/>
          <a:ext cx="2179514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49" name="Equation" r:id="rId10" imgW="19202400" imgH="10972800" progId="Equation.DSMT4">
                  <p:embed/>
                </p:oleObj>
              </mc:Choice>
              <mc:Fallback>
                <p:oleObj name="Equation" r:id="rId10" imgW="19202400" imgH="109728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141663"/>
                        <a:ext cx="2179514" cy="13144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6824663" y="3141663"/>
          <a:ext cx="17716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50" name="Equation" r:id="rId12" imgW="15240000" imgH="10972800" progId="Equation.DSMT4">
                  <p:embed/>
                </p:oleObj>
              </mc:Choice>
              <mc:Fallback>
                <p:oleObj name="Equation" r:id="rId12" imgW="15240000" imgH="109728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3141663"/>
                        <a:ext cx="17716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549967" y="4653136"/>
          <a:ext cx="2284413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51" name="Equation" r:id="rId14" imgW="862965" imgH="457200" progId="Equation.DSMT4">
                  <p:embed/>
                </p:oleObj>
              </mc:Choice>
              <mc:Fallback>
                <p:oleObj name="Equation" r:id="rId14" imgW="862965" imgH="4572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67" y="4653136"/>
                        <a:ext cx="2284413" cy="13144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2710555" y="4653136"/>
          <a:ext cx="17716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52" name="Equation" r:id="rId16" imgW="635000" imgH="457200" progId="Equation.DSMT4">
                  <p:embed/>
                </p:oleObj>
              </mc:Choice>
              <mc:Fallback>
                <p:oleObj name="Equation" r:id="rId16" imgW="635000" imgH="45720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555" y="4653136"/>
                        <a:ext cx="17716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08132" y="1205872"/>
            <a:ext cx="1912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1"/>
              </a:rPr>
              <a:t>Фон презентации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5992650"/>
            <a:ext cx="2254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2"/>
              </a:rPr>
              <a:t>Материалы к урокам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971600" y="1655370"/>
            <a:ext cx="2469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3"/>
              </a:rPr>
              <a:t>Учительница с  указкой</a:t>
            </a: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5000" y="635000"/>
            <a:ext cx="6350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ru-RU" smtClean="0">
                <a:hlinkClick r:id="rId1"/>
              </a:rPr>
              <a:t>Скачано с </a:t>
            </a:r>
            <a:r>
              <a:rPr lang="en-US" smtClean="0">
                <a:hlinkClick r:id="rId1"/>
              </a:rPr>
              <a:t>www.znanio.ru</a:t>
            </a:r>
            <a:endParaRPr lang="ru-RU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ая выноска 14"/>
          <p:cNvSpPr/>
          <p:nvPr/>
        </p:nvSpPr>
        <p:spPr>
          <a:xfrm>
            <a:off x="539552" y="5093108"/>
            <a:ext cx="7200800" cy="1486763"/>
          </a:xfrm>
          <a:prstGeom prst="wedgeRectCallout">
            <a:avLst>
              <a:gd name="adj1" fmla="val 33678"/>
              <a:gd name="adj2" fmla="val -80085"/>
            </a:avLst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им из распространённых способов решения систем уравнений является </a:t>
            </a:r>
            <a:endParaRPr lang="ru-RU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соб сложения</a:t>
            </a:r>
            <a:r>
              <a:rPr lang="ru-RU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2600" b="1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ая выноска 13"/>
          <p:cNvSpPr/>
          <p:nvPr/>
        </p:nvSpPr>
        <p:spPr>
          <a:xfrm>
            <a:off x="539552" y="3526413"/>
            <a:ext cx="7200800" cy="1486763"/>
          </a:xfrm>
          <a:prstGeom prst="wedgeRectCallout">
            <a:avLst>
              <a:gd name="adj1" fmla="val 33678"/>
              <a:gd name="adj2" fmla="val -80085"/>
            </a:avLst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 решении системы уравнений с помощью преобразований её заменяют более простой равносильной системой</a:t>
            </a:r>
            <a:endParaRPr lang="ru-RU" sz="2600" b="1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Управляющая кнопка: сведения 6">
            <a:hlinkClick r:id="" action="ppaction://noaction" highlightClick="1"/>
          </p:cNvPr>
          <p:cNvSpPr/>
          <p:nvPr/>
        </p:nvSpPr>
        <p:spPr>
          <a:xfrm>
            <a:off x="8167416" y="623327"/>
            <a:ext cx="682376" cy="648072"/>
          </a:xfrm>
          <a:prstGeom prst="actionButtonInformatio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ая выноска 8"/>
          <p:cNvSpPr/>
          <p:nvPr/>
        </p:nvSpPr>
        <p:spPr>
          <a:xfrm>
            <a:off x="539552" y="1510177"/>
            <a:ext cx="7200800" cy="1918823"/>
          </a:xfrm>
          <a:prstGeom prst="wedgeRectCallout">
            <a:avLst>
              <a:gd name="adj1" fmla="val 33678"/>
              <a:gd name="adj2" fmla="val -80085"/>
            </a:avLst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ы уравнений 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 двумя переменными</a:t>
            </a:r>
            <a:r>
              <a:rPr lang="ru-RU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торые</a:t>
            </a:r>
            <a:r>
              <a:rPr lang="ru-RU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меют одни и те же решения </a:t>
            </a:r>
            <a:endParaRPr lang="ru-RU" sz="2800" b="1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ли не имеют решений, 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зываются </a:t>
            </a:r>
            <a:r>
              <a:rPr lang="ru-RU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вносильными</a:t>
            </a:r>
            <a:endParaRPr lang="ru-RU" sz="2600" b="1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4" descr="https://media.baamboozle.com/uploads/images/441113/1628332827_163257.png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748"/>
          <a:stretch>
            <a:fillRect/>
          </a:stretch>
        </p:blipFill>
        <p:spPr bwMode="auto">
          <a:xfrm>
            <a:off x="5940152" y="1200847"/>
            <a:ext cx="3057933" cy="5639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5" grpId="0" animBg="1"/>
      <p:bldP spid="14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55776" y="1242553"/>
            <a:ext cx="44423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м систему уравнений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Управляющая кнопка: далее 32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630238" y="2133600"/>
          <a:ext cx="233997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33" name="Equation" r:id="rId1" imgW="19507200" imgH="10972800" progId="Equation.DSMT4">
                  <p:embed/>
                </p:oleObj>
              </mc:Choice>
              <mc:Fallback>
                <p:oleObj name="Equation" r:id="rId1" imgW="19507200" imgH="109728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2133600"/>
                        <a:ext cx="2339975" cy="13144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3131840" y="2564904"/>
          <a:ext cx="54419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34" name="Equation" r:id="rId3" imgW="49682400" imgH="3962400" progId="Equation.DSMT4">
                  <p:embed/>
                </p:oleObj>
              </mc:Choice>
              <mc:Fallback>
                <p:oleObj name="Equation" r:id="rId3" imgW="49682400" imgH="3962400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564904"/>
                        <a:ext cx="5441950" cy="47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5508104" y="2996952"/>
          <a:ext cx="384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35" name="Equation" r:id="rId5" imgW="3352800" imgH="4876800" progId="Equation.DSMT4">
                  <p:embed/>
                </p:oleObj>
              </mc:Choice>
              <mc:Fallback>
                <p:oleObj name="Equation" r:id="rId5" imgW="3352800" imgH="48768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996952"/>
                        <a:ext cx="3841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882650" y="3500438"/>
          <a:ext cx="77771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36" name="Equation" r:id="rId7" imgW="71018400" imgH="4572000" progId="Equation.DSMT4">
                  <p:embed/>
                </p:oleObj>
              </mc:Choice>
              <mc:Fallback>
                <p:oleObj name="Equation" r:id="rId7" imgW="71018400" imgH="45720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500438"/>
                        <a:ext cx="7777163" cy="546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1187624" y="3949055"/>
          <a:ext cx="233997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37" name="Equation" r:id="rId9" imgW="19507200" imgH="10972800" progId="Equation.DSMT4">
                  <p:embed/>
                </p:oleObj>
              </mc:Choice>
              <mc:Fallback>
                <p:oleObj name="Equation" r:id="rId9" imgW="19507200" imgH="109728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949055"/>
                        <a:ext cx="2339975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1619672" y="5709178"/>
          <a:ext cx="9334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38" name="Equation" r:id="rId11" imgW="8534400" imgH="4267200" progId="Equation.DSMT4">
                  <p:embed/>
                </p:oleObj>
              </mc:Choice>
              <mc:Fallback>
                <p:oleObj name="Equation" r:id="rId11" imgW="8534400" imgH="42672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709178"/>
                        <a:ext cx="933450" cy="509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1379748" y="5238255"/>
          <a:ext cx="1365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39" name="Equation" r:id="rId13" imgW="11887200" imgH="4267200" progId="Equation.DSMT4">
                  <p:embed/>
                </p:oleObj>
              </mc:Choice>
              <mc:Fallback>
                <p:oleObj name="Equation" r:id="rId13" imgW="11887200" imgH="42672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748" y="5238255"/>
                        <a:ext cx="13652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3635896" y="3950642"/>
          <a:ext cx="26035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40" name="Equation" r:id="rId15" imgW="23774400" imgH="10972800" progId="Equation.DSMT4">
                  <p:embed/>
                </p:oleObj>
              </mc:Choice>
              <mc:Fallback>
                <p:oleObj name="Equation" r:id="rId15" imgW="23774400" imgH="1097280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950642"/>
                        <a:ext cx="2603500" cy="1311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6122684" y="3949920"/>
          <a:ext cx="2376264" cy="1312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41" name="Equation" r:id="rId17" imgW="21640800" imgH="10972800" progId="Equation.DSMT4">
                  <p:embed/>
                </p:oleObj>
              </mc:Choice>
              <mc:Fallback>
                <p:oleObj name="Equation" r:id="rId17" imgW="21640800" imgH="10972800" progId="Equation.DSMT4">
                  <p:embed/>
                  <p:pic>
                    <p:nvPicPr>
                      <p:cNvPr id="0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684" y="3949920"/>
                        <a:ext cx="2376264" cy="1312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/>
        </p:nvGraphicFramePr>
        <p:xfrm>
          <a:off x="5616575" y="5422900"/>
          <a:ext cx="2622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42" name="Equation" r:id="rId19" imgW="22860000" imgH="6096000" progId="Equation.DSMT4">
                  <p:embed/>
                </p:oleObj>
              </mc:Choice>
              <mc:Fallback>
                <p:oleObj name="Equation" r:id="rId19" imgW="22860000" imgH="609600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5422900"/>
                        <a:ext cx="26225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Овал 2"/>
          <p:cNvSpPr/>
          <p:nvPr/>
        </p:nvSpPr>
        <p:spPr>
          <a:xfrm>
            <a:off x="1379748" y="2780928"/>
            <a:ext cx="864096" cy="72008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Овал 15"/>
          <p:cNvSpPr/>
          <p:nvPr/>
        </p:nvSpPr>
        <p:spPr>
          <a:xfrm>
            <a:off x="1379748" y="2061639"/>
            <a:ext cx="864096" cy="72008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Овал 3"/>
          <p:cNvSpPr/>
          <p:nvPr/>
        </p:nvSpPr>
        <p:spPr>
          <a:xfrm>
            <a:off x="803684" y="4293096"/>
            <a:ext cx="576064" cy="626368"/>
          </a:xfrm>
          <a:prstGeom prst="ellipse">
            <a:avLst/>
          </a:prstGeom>
          <a:noFill/>
          <a:ln w="349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ru-RU" sz="3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971600" y="5229200"/>
            <a:ext cx="259228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3703415" y="5229200"/>
          <a:ext cx="1570963" cy="1282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43" name="Equation" r:id="rId21" imgW="14630400" imgH="10972800" progId="Equation.DSMT4">
                  <p:embed/>
                </p:oleObj>
              </mc:Choice>
              <mc:Fallback>
                <p:oleObj name="Equation" r:id="rId21" imgW="14630400" imgH="10972800" progId="Equation.DSMT4">
                  <p:embed/>
                  <p:pic>
                    <p:nvPicPr>
                      <p:cNvPr id="0" name="Изображение 198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415" y="5229200"/>
                        <a:ext cx="1570963" cy="1282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-34144" y="1242553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5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3" grpId="0" animBg="1"/>
      <p:bldP spid="16" grpId="0" animBg="1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55576" y="1280916"/>
            <a:ext cx="8051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верим. Решим графически систему уравнений: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2" descr="https://img.go-homework.com/img/algebra/on-a-coordinate-grid-what-is-the-distance-from-c5-8-to-d5-1.tif"/>
          <p:cNvPicPr>
            <a:picLocks noChangeAspect="1" noChangeArrowheads="1"/>
          </p:cNvPicPr>
          <p:nvPr/>
        </p:nvPicPr>
        <p:blipFill rotWithShape="1">
          <a:blip r:embed="rId1" cstate="email"/>
          <a:srcRect l="3253" b="4203"/>
          <a:stretch>
            <a:fillRect/>
          </a:stretch>
        </p:blipFill>
        <p:spPr bwMode="auto">
          <a:xfrm>
            <a:off x="539552" y="2060848"/>
            <a:ext cx="4473122" cy="4435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564188" y="1871663"/>
          <a:ext cx="2338387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63" name="Equation" r:id="rId2" imgW="19507200" imgH="10972800" progId="Equation.DSMT4">
                  <p:embed/>
                </p:oleObj>
              </mc:Choice>
              <mc:Fallback>
                <p:oleObj name="Equation" r:id="rId2" imgW="19507200" imgH="10972800" progId="Equation.DSMT4">
                  <p:embed/>
                  <p:pic>
                    <p:nvPicPr>
                      <p:cNvPr id="0" name="Изображение 21206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64188" y="1871663"/>
                        <a:ext cx="2338387" cy="13144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5695950" y="3141663"/>
          <a:ext cx="20653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64" name="Equation" r:id="rId4" imgW="17983200" imgH="4876800" progId="Equation.DSMT4">
                  <p:embed/>
                </p:oleObj>
              </mc:Choice>
              <mc:Fallback>
                <p:oleObj name="Equation" r:id="rId4" imgW="17983200" imgH="4876800" progId="Equation.DSMT4">
                  <p:embed/>
                  <p:pic>
                    <p:nvPicPr>
                      <p:cNvPr id="0" name="Изображение 212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3141663"/>
                        <a:ext cx="20653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Прямая соединительная линия 9"/>
          <p:cNvCxnSpPr/>
          <p:nvPr/>
        </p:nvCxnSpPr>
        <p:spPr>
          <a:xfrm flipH="1" flipV="1">
            <a:off x="1979713" y="1542528"/>
            <a:ext cx="2880319" cy="4406752"/>
          </a:xfrm>
          <a:prstGeom prst="line">
            <a:avLst/>
          </a:prstGeom>
          <a:ln w="571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3397794">
            <a:off x="3624737" y="5399444"/>
            <a:ext cx="15167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/>
        </p:nvGraphicFramePr>
        <p:xfrm>
          <a:off x="5464265" y="3709875"/>
          <a:ext cx="2520281" cy="10911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8845"/>
                <a:gridCol w="955718"/>
                <a:gridCol w="955718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57300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5835650" y="4748213"/>
          <a:ext cx="1784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65" name="Equation" r:id="rId6" imgW="15544800" imgH="4876800" progId="Equation.DSMT4">
                  <p:embed/>
                </p:oleObj>
              </mc:Choice>
              <mc:Fallback>
                <p:oleObj name="Equation" r:id="rId6" imgW="15544800" imgH="4876800" progId="Equation.DSMT4">
                  <p:embed/>
                  <p:pic>
                    <p:nvPicPr>
                      <p:cNvPr id="0" name="Изображение 212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4748213"/>
                        <a:ext cx="17843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Таблица 13"/>
          <p:cNvGraphicFramePr>
            <a:graphicFrameLocks noGrp="1"/>
          </p:cNvGraphicFramePr>
          <p:nvPr/>
        </p:nvGraphicFramePr>
        <p:xfrm>
          <a:off x="5436097" y="5318791"/>
          <a:ext cx="2520280" cy="10911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8844"/>
                <a:gridCol w="955718"/>
                <a:gridCol w="955718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57300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ru-RU" sz="2800" b="1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15" name="Прямая соединительная линия 14"/>
          <p:cNvCxnSpPr/>
          <p:nvPr/>
        </p:nvCxnSpPr>
        <p:spPr>
          <a:xfrm flipH="1">
            <a:off x="2123728" y="2348880"/>
            <a:ext cx="2259390" cy="4392488"/>
          </a:xfrm>
          <a:prstGeom prst="line">
            <a:avLst/>
          </a:prstGeom>
          <a:ln w="571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 rot="17953208">
            <a:off x="3032668" y="2662638"/>
            <a:ext cx="16498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 –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 =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521155" y="5734379"/>
          <a:ext cx="2622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66" name="Equation" r:id="rId8" imgW="22860000" imgH="6096000" progId="Equation.DSMT4">
                  <p:embed/>
                </p:oleObj>
              </mc:Choice>
              <mc:Fallback>
                <p:oleObj name="Equation" r:id="rId8" imgW="22860000" imgH="6096000" progId="Equation.DSMT4">
                  <p:embed/>
                  <p:pic>
                    <p:nvPicPr>
                      <p:cNvPr id="0" name="Изображение 212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55" y="5734379"/>
                        <a:ext cx="262255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Управляющая кнопка: далее 22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3030" y="1268760"/>
            <a:ext cx="8325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Решите методом сложения систему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р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й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543050" y="1985963"/>
          <a:ext cx="20208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67" name="Equation" r:id="rId1" imgW="17373600" imgH="10972800" progId="Equation.DSMT4">
                  <p:embed/>
                </p:oleObj>
              </mc:Choice>
              <mc:Fallback>
                <p:oleObj name="Equation" r:id="rId1" imgW="17373600" imgH="109728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1985963"/>
                        <a:ext cx="2020888" cy="13716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691680" y="3429000"/>
          <a:ext cx="12049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68" name="Equation" r:id="rId3" imgW="10363200" imgH="4267200" progId="Equation.DSMT4">
                  <p:embed/>
                </p:oleObj>
              </mc:Choice>
              <mc:Fallback>
                <p:oleObj name="Equation" r:id="rId3" imgW="10363200" imgH="42672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429000"/>
                        <a:ext cx="12049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Овал 4"/>
          <p:cNvSpPr/>
          <p:nvPr/>
        </p:nvSpPr>
        <p:spPr>
          <a:xfrm>
            <a:off x="971600" y="2348880"/>
            <a:ext cx="576064" cy="626368"/>
          </a:xfrm>
          <a:prstGeom prst="ellipse">
            <a:avLst/>
          </a:prstGeom>
          <a:noFill/>
          <a:ln w="349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ru-RU" sz="3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1139516" y="3356992"/>
            <a:ext cx="259228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50968" y="4005064"/>
          <a:ext cx="396938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69" name="Equation" r:id="rId5" imgW="35661600" imgH="10972800" progId="Equation.DSMT4">
                  <p:embed/>
                </p:oleObj>
              </mc:Choice>
              <mc:Fallback>
                <p:oleObj name="Equation" r:id="rId5" imgW="35661600" imgH="109728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68" y="4005064"/>
                        <a:ext cx="396938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820738" y="5732463"/>
          <a:ext cx="3390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70" name="Equation" r:id="rId7" imgW="29565600" imgH="6096000" progId="Equation.DSMT4">
                  <p:embed/>
                </p:oleObj>
              </mc:Choice>
              <mc:Fallback>
                <p:oleObj name="Equation" r:id="rId7" imgW="29565600" imgH="609600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5732463"/>
                        <a:ext cx="339090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2699792" y="3933056"/>
            <a:ext cx="1656184" cy="1512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5561013" y="1976438"/>
          <a:ext cx="244633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71" name="Equation" r:id="rId9" imgW="21031200" imgH="10972800" progId="Equation.DSMT4">
                  <p:embed/>
                </p:oleObj>
              </mc:Choice>
              <mc:Fallback>
                <p:oleObj name="Equation" r:id="rId9" imgW="21031200" imgH="10972800" progId="Equation.DSMT4">
                  <p:embed/>
                  <p:pic>
                    <p:nvPicPr>
                      <p:cNvPr id="0" name="Изображение 221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1976438"/>
                        <a:ext cx="2446337" cy="13716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5851525" y="3419475"/>
          <a:ext cx="1346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72" name="Equation" r:id="rId11" imgW="11582400" imgH="4267200" progId="Equation.DSMT4">
                  <p:embed/>
                </p:oleObj>
              </mc:Choice>
              <mc:Fallback>
                <p:oleObj name="Equation" r:id="rId11" imgW="11582400" imgH="4267200" progId="Equation.DSMT4">
                  <p:embed/>
                  <p:pic>
                    <p:nvPicPr>
                      <p:cNvPr id="0" name="Изображение 221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3419475"/>
                        <a:ext cx="1346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Овал 11"/>
          <p:cNvSpPr/>
          <p:nvPr/>
        </p:nvSpPr>
        <p:spPr>
          <a:xfrm>
            <a:off x="5202032" y="2338610"/>
            <a:ext cx="576064" cy="626368"/>
          </a:xfrm>
          <a:prstGeom prst="ellipse">
            <a:avLst/>
          </a:prstGeom>
          <a:noFill/>
          <a:ln w="349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ru-RU" sz="3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5369948" y="3346722"/>
            <a:ext cx="259228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4699179" y="3789040"/>
          <a:ext cx="39338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73" name="Equation" r:id="rId13" imgW="35356800" imgH="15240000" progId="Equation.DSMT4">
                  <p:embed/>
                </p:oleObj>
              </mc:Choice>
              <mc:Fallback>
                <p:oleObj name="Equation" r:id="rId13" imgW="35356800" imgH="15240000" progId="Equation.DSMT4">
                  <p:embed/>
                  <p:pic>
                    <p:nvPicPr>
                      <p:cNvPr id="0" name="Изображение 221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179" y="3789040"/>
                        <a:ext cx="3933825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5383213" y="5722938"/>
          <a:ext cx="27257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74" name="Equation" r:id="rId15" imgW="23774400" imgH="6096000" progId="Equation.DSMT4">
                  <p:embed/>
                </p:oleObj>
              </mc:Choice>
              <mc:Fallback>
                <p:oleObj name="Equation" r:id="rId15" imgW="23774400" imgH="6096000" progId="Equation.DSMT4">
                  <p:embed/>
                  <p:pic>
                    <p:nvPicPr>
                      <p:cNvPr id="0" name="Изображение 221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5722938"/>
                        <a:ext cx="2725737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7236475" y="3994646"/>
            <a:ext cx="1368116" cy="1512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Управляющая кнопка: далее 17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Прямоугольник 18"/>
          <p:cNvSpPr/>
          <p:nvPr/>
        </p:nvSpPr>
        <p:spPr>
          <a:xfrm>
            <a:off x="0" y="1927794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8306172" y="1927794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2" grpId="0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55776" y="1242553"/>
            <a:ext cx="44423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м систему уравнений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Управляющая кнопка: далее 32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803684" y="2088078"/>
          <a:ext cx="3619501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4" name="Equation" r:id="rId1" imgW="30175200" imgH="12192000" progId="Equation.DSMT4">
                  <p:embed/>
                </p:oleObj>
              </mc:Choice>
              <mc:Fallback>
                <p:oleObj name="Equation" r:id="rId1" imgW="30175200" imgH="12192000" progId="Equation.DSMT4">
                  <p:embed/>
                  <p:pic>
                    <p:nvPicPr>
                      <p:cNvPr id="0" name="Изображение 222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684" y="2088078"/>
                        <a:ext cx="3619501" cy="14605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8388424" y="2494809"/>
          <a:ext cx="384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5" name="Equation" r:id="rId3" imgW="3352800" imgH="4876800" progId="Equation.DSMT4">
                  <p:embed/>
                </p:oleObj>
              </mc:Choice>
              <mc:Fallback>
                <p:oleObj name="Equation" r:id="rId3" imgW="3352800" imgH="4876800" progId="Equation.DSMT4">
                  <p:embed/>
                  <p:pic>
                    <p:nvPicPr>
                      <p:cNvPr id="0" name="Изображение 222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424" y="2494809"/>
                        <a:ext cx="3841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882650" y="3500438"/>
          <a:ext cx="77771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6" name="Equation" r:id="rId5" imgW="71018400" imgH="4572000" progId="Equation.DSMT4">
                  <p:embed/>
                </p:oleObj>
              </mc:Choice>
              <mc:Fallback>
                <p:oleObj name="Equation" r:id="rId5" imgW="71018400" imgH="4572000" progId="Equation.DSMT4">
                  <p:embed/>
                  <p:pic>
                    <p:nvPicPr>
                      <p:cNvPr id="0" name="Изображение 222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500438"/>
                        <a:ext cx="7777163" cy="546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736525" y="4227747"/>
          <a:ext cx="3436937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7" name="Equation" r:id="rId7" imgW="28651200" imgH="10972800" progId="Equation.DSMT4">
                  <p:embed/>
                </p:oleObj>
              </mc:Choice>
              <mc:Fallback>
                <p:oleObj name="Equation" r:id="rId7" imgW="28651200" imgH="10972800" progId="Equation.DSMT4">
                  <p:embed/>
                  <p:pic>
                    <p:nvPicPr>
                      <p:cNvPr id="0" name="Изображение 222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525" y="4227747"/>
                        <a:ext cx="3436937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1475519" y="5950185"/>
          <a:ext cx="116681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8" name="Equation" r:id="rId9" imgW="10668000" imgH="4876800" progId="Equation.DSMT4">
                  <p:embed/>
                </p:oleObj>
              </mc:Choice>
              <mc:Fallback>
                <p:oleObj name="Equation" r:id="rId9" imgW="10668000" imgH="4876800" progId="Equation.DSMT4">
                  <p:embed/>
                  <p:pic>
                    <p:nvPicPr>
                      <p:cNvPr id="0" name="Изображение 222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519" y="5950185"/>
                        <a:ext cx="1166812" cy="582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1337406" y="5478697"/>
          <a:ext cx="16462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9" name="Equation" r:id="rId11" imgW="14325600" imgH="4876800" progId="Equation.DSMT4">
                  <p:embed/>
                </p:oleObj>
              </mc:Choice>
              <mc:Fallback>
                <p:oleObj name="Equation" r:id="rId11" imgW="14325600" imgH="4876800" progId="Equation.DSMT4">
                  <p:embed/>
                  <p:pic>
                    <p:nvPicPr>
                      <p:cNvPr id="0" name="Изображение 222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406" y="5478697"/>
                        <a:ext cx="16462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4211960" y="3938610"/>
          <a:ext cx="2470150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20" name="Equation" r:id="rId13" imgW="22555200" imgH="15240000" progId="Equation.DSMT4">
                  <p:embed/>
                </p:oleObj>
              </mc:Choice>
              <mc:Fallback>
                <p:oleObj name="Equation" r:id="rId13" imgW="22555200" imgH="15240000" progId="Equation.DSMT4">
                  <p:embed/>
                  <p:pic>
                    <p:nvPicPr>
                      <p:cNvPr id="0" name="Изображение 222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938610"/>
                        <a:ext cx="2470150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6660232" y="4189998"/>
          <a:ext cx="1873250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21" name="Equation" r:id="rId15" imgW="17068800" imgH="10972800" progId="Equation.DSMT4">
                  <p:embed/>
                </p:oleObj>
              </mc:Choice>
              <mc:Fallback>
                <p:oleObj name="Equation" r:id="rId15" imgW="17068800" imgH="10972800" progId="Equation.DSMT4">
                  <p:embed/>
                  <p:pic>
                    <p:nvPicPr>
                      <p:cNvPr id="0" name="Изображение 222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4189998"/>
                        <a:ext cx="1873250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/>
        </p:nvGraphicFramePr>
        <p:xfrm>
          <a:off x="4602163" y="5805488"/>
          <a:ext cx="2971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22" name="Equation" r:id="rId17" imgW="25908000" imgH="6096000" progId="Equation.DSMT4">
                  <p:embed/>
                </p:oleObj>
              </mc:Choice>
              <mc:Fallback>
                <p:oleObj name="Equation" r:id="rId17" imgW="25908000" imgH="6096000" progId="Equation.DSMT4">
                  <p:embed/>
                  <p:pic>
                    <p:nvPicPr>
                      <p:cNvPr id="0" name="Изображение 222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5805488"/>
                        <a:ext cx="2971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Овал 2"/>
          <p:cNvSpPr/>
          <p:nvPr/>
        </p:nvSpPr>
        <p:spPr>
          <a:xfrm>
            <a:off x="5148064" y="2708920"/>
            <a:ext cx="1008112" cy="72008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Овал 15"/>
          <p:cNvSpPr/>
          <p:nvPr/>
        </p:nvSpPr>
        <p:spPr>
          <a:xfrm>
            <a:off x="5148064" y="2079529"/>
            <a:ext cx="864096" cy="72008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Овал 3"/>
          <p:cNvSpPr/>
          <p:nvPr/>
        </p:nvSpPr>
        <p:spPr>
          <a:xfrm>
            <a:off x="360209" y="4536651"/>
            <a:ext cx="576064" cy="626368"/>
          </a:xfrm>
          <a:prstGeom prst="ellipse">
            <a:avLst/>
          </a:prstGeom>
          <a:noFill/>
          <a:ln w="349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ru-RU" sz="3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1068362" y="5507247"/>
            <a:ext cx="259228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Прямоугольник 18"/>
          <p:cNvSpPr/>
          <p:nvPr/>
        </p:nvSpPr>
        <p:spPr>
          <a:xfrm>
            <a:off x="-34144" y="1242553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400919" y="2123703"/>
          <a:ext cx="398462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23" name="Equation" r:id="rId19" imgW="33223200" imgH="10972800" progId="Equation.DSMT4">
                  <p:embed/>
                </p:oleObj>
              </mc:Choice>
              <mc:Fallback>
                <p:oleObj name="Equation" r:id="rId19" imgW="33223200" imgH="109728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919" y="2123703"/>
                        <a:ext cx="3984625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/>
          <p:cNvSpPr/>
          <p:nvPr/>
        </p:nvSpPr>
        <p:spPr>
          <a:xfrm>
            <a:off x="3347864" y="2061639"/>
            <a:ext cx="1080120" cy="14393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3" grpId="0" animBg="1"/>
      <p:bldP spid="16" grpId="0" animBg="1"/>
      <p:bldP spid="4" grpId="0"/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рямоугольная выноска 13"/>
          <p:cNvSpPr/>
          <p:nvPr/>
        </p:nvSpPr>
        <p:spPr>
          <a:xfrm>
            <a:off x="539552" y="2564904"/>
            <a:ext cx="7200800" cy="3960439"/>
          </a:xfrm>
          <a:prstGeom prst="wedgeRectCallout">
            <a:avLst>
              <a:gd name="adj1" fmla="val 33678"/>
              <a:gd name="adj2" fmla="val -80085"/>
            </a:avLst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умножают </a:t>
            </a:r>
            <a:r>
              <a:rPr lang="ru-RU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членно</a:t>
            </a:r>
            <a:r>
              <a:rPr lang="ru-RU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уравнения системы, подбирая множители так, чтобы коэффициенты при одной из переменных стали противоположными числами; </a:t>
            </a:r>
            <a:br>
              <a:rPr lang="ru-RU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кладывают </a:t>
            </a:r>
            <a:r>
              <a:rPr lang="ru-RU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членно</a:t>
            </a:r>
            <a:r>
              <a:rPr lang="ru-RU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левые и правые части уравнений системы; </a:t>
            </a:r>
            <a:br>
              <a:rPr lang="ru-RU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шают </a:t>
            </a:r>
            <a:r>
              <a:rPr lang="ru-RU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лучившееся уравнение с одной переменной; </a:t>
            </a:r>
            <a:br>
              <a:rPr lang="ru-RU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) </a:t>
            </a:r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находят </a:t>
            </a:r>
            <a:r>
              <a:rPr lang="ru-RU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ответствующее значение второй переменной. </a:t>
            </a:r>
            <a:endParaRPr lang="ru-RU" sz="2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Управляющая кнопка: сведения 6">
            <a:hlinkClick r:id="" action="ppaction://noaction" highlightClick="1"/>
          </p:cNvPr>
          <p:cNvSpPr/>
          <p:nvPr/>
        </p:nvSpPr>
        <p:spPr>
          <a:xfrm>
            <a:off x="8178280" y="692696"/>
            <a:ext cx="682376" cy="648072"/>
          </a:xfrm>
          <a:prstGeom prst="actionButtonInformatio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ая выноска 8"/>
          <p:cNvSpPr/>
          <p:nvPr/>
        </p:nvSpPr>
        <p:spPr>
          <a:xfrm>
            <a:off x="539552" y="1510177"/>
            <a:ext cx="7200800" cy="910711"/>
          </a:xfrm>
          <a:prstGeom prst="wedgeRectCallout">
            <a:avLst>
              <a:gd name="adj1" fmla="val 37284"/>
              <a:gd name="adj2" fmla="val -106116"/>
            </a:avLst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 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я системы уравнений </a:t>
            </a:r>
            <a:r>
              <a:rPr lang="ru-RU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собом сложения:</a:t>
            </a:r>
            <a:endParaRPr lang="ru-RU" sz="2600" b="1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4" descr="https://media.baamboozle.com/uploads/images/441113/1628332827_163257.png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748"/>
          <a:stretch>
            <a:fillRect/>
          </a:stretch>
        </p:blipFill>
        <p:spPr bwMode="auto">
          <a:xfrm>
            <a:off x="5940152" y="1200847"/>
            <a:ext cx="3057933" cy="5639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4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3030" y="1268760"/>
            <a:ext cx="8325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Решите методом сложения систему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р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й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31824" y="2132856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Управляющая кнопка: далее 2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236663" y="3789363"/>
          <a:ext cx="47117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62" name="Equation" r:id="rId1" imgW="40538400" imgH="15240000" progId="Equation.DSMT4">
                  <p:embed/>
                </p:oleObj>
              </mc:Choice>
              <mc:Fallback>
                <p:oleObj name="Equation" r:id="rId1" imgW="40538400" imgH="15240000" progId="Equation.DSMT4">
                  <p:embed/>
                  <p:pic>
                    <p:nvPicPr>
                      <p:cNvPr id="0" name="Изображение 223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3789363"/>
                        <a:ext cx="47117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340225" y="5732463"/>
          <a:ext cx="328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63" name="Equation" r:id="rId3" imgW="28651200" imgH="6096000" progId="Equation.DSMT4">
                  <p:embed/>
                </p:oleObj>
              </mc:Choice>
              <mc:Fallback>
                <p:oleObj name="Equation" r:id="rId3" imgW="28651200" imgH="6096000" progId="Equation.DSMT4">
                  <p:embed/>
                  <p:pic>
                    <p:nvPicPr>
                      <p:cNvPr id="0" name="Изображение 223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5732463"/>
                        <a:ext cx="32893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1038225" y="2162175"/>
          <a:ext cx="383857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64" name="Equation" r:id="rId5" imgW="32004000" imgH="12192000" progId="Equation.DSMT4">
                  <p:embed/>
                </p:oleObj>
              </mc:Choice>
              <mc:Fallback>
                <p:oleObj name="Equation" r:id="rId5" imgW="32004000" imgH="12192000" progId="Equation.DSMT4">
                  <p:embed/>
                  <p:pic>
                    <p:nvPicPr>
                      <p:cNvPr id="0" name="Изображение 223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2162175"/>
                        <a:ext cx="3838575" cy="14605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3691382" y="2135513"/>
            <a:ext cx="1240658" cy="15095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5364088" y="2162035"/>
          <a:ext cx="2717452" cy="1376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65" name="Equation" r:id="rId7" imgW="21640800" imgH="10972800" progId="Equation.DSMT4">
                  <p:embed/>
                </p:oleObj>
              </mc:Choice>
              <mc:Fallback>
                <p:oleObj name="Equation" r:id="rId7" imgW="21640800" imgH="10972800" progId="Equation.DSMT4">
                  <p:embed/>
                  <p:pic>
                    <p:nvPicPr>
                      <p:cNvPr id="0" name="Изображение 223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162035"/>
                        <a:ext cx="2717452" cy="1376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Овал 18"/>
          <p:cNvSpPr/>
          <p:nvPr/>
        </p:nvSpPr>
        <p:spPr>
          <a:xfrm>
            <a:off x="4963710" y="2540625"/>
            <a:ext cx="576064" cy="626368"/>
          </a:xfrm>
          <a:prstGeom prst="ellipse">
            <a:avLst/>
          </a:prstGeom>
          <a:noFill/>
          <a:ln w="349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ru-RU" sz="3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4404456" y="4077072"/>
            <a:ext cx="1679711" cy="13681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13" grpId="0" animBg="1"/>
      <p:bldP spid="19" grpId="0"/>
      <p:bldP spid="20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54</Words>
  <Application>WPS Presentation</Application>
  <PresentationFormat>Экран (4:3)</PresentationFormat>
  <Paragraphs>166</Paragraphs>
  <Slides>21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4</vt:i4>
      </vt:variant>
      <vt:variant>
        <vt:lpstr>幻灯片标题</vt:lpstr>
      </vt:variant>
      <vt:variant>
        <vt:i4>21</vt:i4>
      </vt:variant>
    </vt:vector>
  </HeadingPairs>
  <TitlesOfParts>
    <vt:vector size="113" baseType="lpstr">
      <vt:lpstr>Arial</vt:lpstr>
      <vt:lpstr>SimSun</vt:lpstr>
      <vt:lpstr>Wingdings</vt:lpstr>
      <vt:lpstr>Times New Roman</vt:lpstr>
      <vt:lpstr>Calibri</vt:lpstr>
      <vt:lpstr>Microsoft YaHei</vt:lpstr>
      <vt:lpstr>Arial Unicode MS</vt:lpstr>
      <vt:lpstr>Тема Offic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ользователь Windows</dc:creator>
  <cp:lastModifiedBy>Людмила Мороз</cp:lastModifiedBy>
  <cp:revision>723</cp:revision>
  <dcterms:created xsi:type="dcterms:W3CDTF">2023-03-27T04:11:00Z</dcterms:created>
  <dcterms:modified xsi:type="dcterms:W3CDTF">2024-11-02T14:35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C1848D3D3034BF6AC625B2D2A98C034_12</vt:lpwstr>
  </property>
  <property fmtid="{D5CDD505-2E9C-101B-9397-08002B2CF9AE}" pid="3" name="KSOProductBuildVer">
    <vt:lpwstr>1049-12.2.0.18607</vt:lpwstr>
  </property>
</Properties>
</file>